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24" r:id="rId2"/>
    <p:sldId id="325" r:id="rId3"/>
    <p:sldId id="309" r:id="rId4"/>
    <p:sldId id="326" r:id="rId5"/>
    <p:sldId id="304" r:id="rId6"/>
    <p:sldId id="313" r:id="rId7"/>
    <p:sldId id="327" r:id="rId8"/>
    <p:sldId id="314" r:id="rId9"/>
    <p:sldId id="303" r:id="rId10"/>
    <p:sldId id="328" r:id="rId11"/>
    <p:sldId id="266" r:id="rId12"/>
    <p:sldId id="315" r:id="rId13"/>
    <p:sldId id="317" r:id="rId14"/>
    <p:sldId id="316" r:id="rId15"/>
    <p:sldId id="318" r:id="rId16"/>
    <p:sldId id="323" r:id="rId17"/>
    <p:sldId id="279" r:id="rId18"/>
    <p:sldId id="320" r:id="rId19"/>
    <p:sldId id="321" r:id="rId20"/>
    <p:sldId id="322" r:id="rId21"/>
    <p:sldId id="308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2" autoAdjust="0"/>
    <p:restoredTop sz="94660"/>
  </p:normalViewPr>
  <p:slideViewPr>
    <p:cSldViewPr snapToGrid="0">
      <p:cViewPr varScale="1">
        <p:scale>
          <a:sx n="74" d="100"/>
          <a:sy n="74" d="100"/>
        </p:scale>
        <p:origin x="3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BF4FEC-FF06-4B7F-AD43-C5D7DBFDA041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E397F0-E88A-4385-B609-D017888C3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06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AC7894C-94BF-11AF-A621-5BFE89EC4F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DE8DA13-5DF6-E60E-F956-A524E77350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C0B0509-7526-1A18-C974-004EC88CE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1DA30B-E5D5-9135-D5A9-B16059086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C86A02C-1CC7-24B9-67BA-FC7EBD6CB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485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D236C4-964F-49DB-EAA1-19058A8A55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9E33812-8406-AC17-810E-1566E1C762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4A4BB55-EC63-4077-1E95-AC57718A77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4EDE966-130F-3A72-666D-9EEA3180C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46D4B58-3505-1ED4-A7A2-B6ED14F5F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172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EF37EFE-4F0B-A35D-FBB5-18589E7DBC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D83B3BF-F728-66E7-196B-8B3B30675D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53FB1FA-356A-8403-5252-8654F27959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A2B53FA-4896-ED65-9722-67EF818BA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68EC7E6-718C-D2F4-4C5D-1FBA32D6B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670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AADF750-7F8C-F391-2EB3-002E7CE55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286A7BA-24AD-F5BE-BF81-7D9B98A886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20B6346-4CC0-3C95-FF5E-18CB52A86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508FCAF-615D-46AC-3387-E787139E1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2DB7C13-D2F3-46F3-6873-3E5374B0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02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03B0B2-BD66-F395-61E3-E6BD80E42E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DCD5765-13B3-D29F-98B2-A4B6607EA6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9EDD211-A4DE-0239-110C-3B84500B0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74957B-BB52-DD6F-5FF9-DC6EF2F27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BA9E48E-DFD3-54F9-5759-5776581F0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058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A31749C-1EE9-E253-DDC3-914A9401A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7C937F2-7F3A-C2D7-E2AD-171D89D63C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2C6FA87-3E6D-0289-D9C7-918702093D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751FBF1-E958-6ABD-56AB-06FFEF6FE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174B7B4-95D2-2C18-FFC2-7C9C4756E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7675BD3-0F75-C524-3B33-E71860B67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3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B323E90-51D1-ADB1-F052-B7CAED6C4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C270D37-D590-1956-40D1-A0E7F19B94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DDF7D93-A835-327F-1966-09FA583D440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9A98B7E-8EBD-950D-9A7B-23920973CB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1EE6D8FD-9F86-9073-466C-351FD77555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63D3FF0-9E75-4AC7-8FF7-B2136B1C6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8EE03E0-D05D-E82E-9BC4-192066682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806D05-E31C-E741-9B3F-6722A9418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607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7DFD79-28E7-E74A-405B-A8ED7E2FD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F803086-7256-AD06-85B6-60BE2F149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0561A0E-252C-03F9-115A-EAF702205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AC45BC1-35AA-CE35-8FAB-658F22369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52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B1AB691-6291-C5F5-BF10-8A07C457A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E7D3AFF-3749-A80C-B825-2D980DE1E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E6E3CFD-0074-9877-BD58-EE940229E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336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76099B-2333-049B-2F12-9D6B10EC4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A402DC5-9319-16F7-AF26-657B76ADD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EA06F-13A9-99F5-D6C6-B2D2113545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AECC097-9375-7A4D-95D4-691BA0FAF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DCF6F15-D59E-F5A0-694E-97CE525F8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1CC1B29-35AB-984C-5765-E54AF704B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896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D4EE6B-8B11-A44A-C9C3-19A6519F5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E3451C0-64C6-D001-3E8B-F47D5A9AB6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7DC84A6-1C48-3B5D-2640-F09F41F27B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E4A3778-4C89-751B-CAFC-626BC9F23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A7DB38-B111-89BF-BAA6-F096D2792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C6439D9-D5E0-9AAC-778B-100A7BA69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703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3C943E3-393A-4CCA-2690-9C5BA4E47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7745C3F-DEF2-99B2-40B2-89F76E3CDE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900AC82-24DF-3DA5-FDC9-16E434BC77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78223E-EDBF-42A0-8657-741CD35BA8DA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1EE8DE-2174-CBF5-F437-9343E01459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3323C8-8F49-A0B6-3663-A717E85331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0486B-4451-4F4E-91A5-AEC6F12147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15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7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" Target="slide19.xml"/><Relationship Id="rId7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gif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g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06B5912-6D12-4588-9522-58E09A45A34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041" y="4538906"/>
            <a:ext cx="2433955" cy="1690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dirty="0"/>
              <a:t>BT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205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0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5EFE643-C1DE-4C95-99D5-399EFDE739BF}"/>
              </a:ext>
            </a:extLst>
          </p:cNvPr>
          <p:cNvSpPr txBox="1"/>
          <p:nvPr/>
        </p:nvSpPr>
        <p:spPr>
          <a:xfrm>
            <a:off x="1068509" y="1693506"/>
            <a:ext cx="117117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CHIA HẾT. 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1001</Words>
  <Application>Microsoft Office PowerPoint</Application>
  <PresentationFormat>Widescreen</PresentationFormat>
  <Paragraphs>99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.VnTime</vt:lpstr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Tran Kim</dc:creator>
  <cp:lastModifiedBy>Microsoft account</cp:lastModifiedBy>
  <cp:revision>2</cp:revision>
  <dcterms:created xsi:type="dcterms:W3CDTF">2023-10-10T02:29:07Z</dcterms:created>
  <dcterms:modified xsi:type="dcterms:W3CDTF">2024-10-23T08:19:37Z</dcterms:modified>
</cp:coreProperties>
</file>